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140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762"/>
        <w:gridCol w:w="278"/>
      </w:tblGrid>
      <w:tr w:rsidR="00A414B1" w:rsidRPr="00552C1B" w:rsidTr="00A414B1">
        <w:tc>
          <w:tcPr>
            <w:tcW w:w="13762" w:type="dxa"/>
            <w:tcBorders>
              <w:bottom w:val="single" w:sz="4" w:space="0" w:color="auto"/>
            </w:tcBorders>
          </w:tcPr>
          <w:p w:rsidR="00A414B1" w:rsidRPr="00552C1B" w:rsidRDefault="00A414B1" w:rsidP="00552C1B">
            <w:pPr>
              <w:rPr>
                <w:sz w:val="36"/>
                <w:szCs w:val="36"/>
                <w:rtl/>
                <w:lang w:bidi="ar-DZ"/>
              </w:rPr>
            </w:pPr>
            <w:proofErr w:type="gramStart"/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المستوى :</w:t>
            </w:r>
            <w:proofErr w:type="gramEnd"/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الثانية متوسط</w:t>
            </w:r>
            <w:r w:rsidRPr="00552C1B">
              <w:rPr>
                <w:rFonts w:hint="cs"/>
                <w:sz w:val="36"/>
                <w:szCs w:val="36"/>
                <w:rtl/>
                <w:lang w:bidi="ar-DZ"/>
              </w:rPr>
              <w:t xml:space="preserve"> </w:t>
            </w:r>
            <w:r w:rsidRPr="00552C1B">
              <w:rPr>
                <w:sz w:val="36"/>
                <w:szCs w:val="36"/>
                <w:lang w:bidi="ar-DZ"/>
              </w:rPr>
              <w:t xml:space="preserve">           </w:t>
            </w:r>
            <w:r w:rsidRPr="00552C1B">
              <w:rPr>
                <w:rFonts w:hint="cs"/>
                <w:sz w:val="36"/>
                <w:szCs w:val="36"/>
                <w:rtl/>
                <w:lang w:bidi="ar-DZ"/>
              </w:rPr>
              <w:t>الفرض الأول للفترة</w:t>
            </w:r>
            <w:r w:rsidRPr="00552C1B">
              <w:rPr>
                <w:sz w:val="36"/>
                <w:szCs w:val="36"/>
                <w:lang w:bidi="ar-DZ"/>
              </w:rPr>
              <w:t xml:space="preserve"> </w:t>
            </w:r>
            <w:r w:rsidRPr="00552C1B">
              <w:rPr>
                <w:rFonts w:hint="cs"/>
                <w:sz w:val="36"/>
                <w:szCs w:val="36"/>
                <w:rtl/>
                <w:lang w:bidi="ar-DZ"/>
              </w:rPr>
              <w:t>الثانية</w:t>
            </w:r>
          </w:p>
        </w:tc>
        <w:tc>
          <w:tcPr>
            <w:tcW w:w="278" w:type="dxa"/>
            <w:tcBorders>
              <w:top w:val="nil"/>
              <w:bottom w:val="single" w:sz="4" w:space="0" w:color="auto"/>
            </w:tcBorders>
          </w:tcPr>
          <w:p w:rsidR="00A414B1" w:rsidRPr="00552C1B" w:rsidRDefault="00A414B1">
            <w:pPr>
              <w:rPr>
                <w:sz w:val="28"/>
                <w:szCs w:val="28"/>
                <w:rtl/>
                <w:lang w:bidi="ar-DZ"/>
              </w:rPr>
            </w:pPr>
          </w:p>
        </w:tc>
      </w:tr>
      <w:tr w:rsidR="00A414B1" w:rsidRPr="00552C1B" w:rsidTr="00A414B1">
        <w:trPr>
          <w:trHeight w:val="10060"/>
        </w:trPr>
        <w:tc>
          <w:tcPr>
            <w:tcW w:w="14040" w:type="dxa"/>
            <w:gridSpan w:val="2"/>
            <w:tcBorders>
              <w:top w:val="single" w:sz="4" w:space="0" w:color="auto"/>
            </w:tcBorders>
          </w:tcPr>
          <w:p w:rsidR="00A414B1" w:rsidRPr="00552C1B" w:rsidRDefault="00A414B1" w:rsidP="00453AE3">
            <w:pPr>
              <w:rPr>
                <w:sz w:val="32"/>
                <w:szCs w:val="32"/>
                <w:rtl/>
                <w:lang w:bidi="ar-DZ"/>
              </w:rPr>
            </w:pPr>
            <w:r w:rsidRPr="00552C1B">
              <w:rPr>
                <w:rFonts w:hint="cs"/>
                <w:b/>
                <w:bCs/>
                <w:sz w:val="36"/>
                <w:szCs w:val="36"/>
                <w:rtl/>
                <w:lang w:bidi="ar-DZ"/>
              </w:rPr>
              <w:t xml:space="preserve">التمرين </w:t>
            </w:r>
            <w:proofErr w:type="gramStart"/>
            <w:r w:rsidRPr="00552C1B">
              <w:rPr>
                <w:rFonts w:hint="cs"/>
                <w:b/>
                <w:bCs/>
                <w:sz w:val="36"/>
                <w:szCs w:val="36"/>
                <w:rtl/>
                <w:lang w:bidi="ar-DZ"/>
              </w:rPr>
              <w:t>الأول</w:t>
            </w:r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:</w:t>
            </w:r>
            <w:proofErr w:type="gramEnd"/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</w:p>
          <w:p w:rsidR="00A414B1" w:rsidRPr="00552C1B" w:rsidRDefault="00A414B1" w:rsidP="00453AE3">
            <w:pPr>
              <w:rPr>
                <w:sz w:val="32"/>
                <w:szCs w:val="32"/>
                <w:rtl/>
                <w:lang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أصواب أم خطأ مع تصحيح الخطأ إن وجد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1-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ABCD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متوازي أضلاع معناه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(AC)//(BD)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2- النقطتان </w:t>
            </w:r>
            <w:proofErr w:type="gramStart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A(</w:t>
            </w:r>
            <w:proofErr w:type="gramEnd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+2,+2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،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B(+2,-2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متناظرتان </w:t>
            </w:r>
            <w:bookmarkStart w:id="0" w:name="_GoBack"/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بالنسبة </w:t>
            </w:r>
            <w:bookmarkEnd w:id="0"/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الى مبدأ المعلم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3- قطرا متوازي الأضلاع هما محورا تناظر له</w:t>
            </w:r>
          </w:p>
          <w:p w:rsidR="00A414B1" w:rsidRPr="00552C1B" w:rsidRDefault="00A414B1" w:rsidP="00453AE3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4</w:t>
            </w:r>
            <w:proofErr w:type="gramStart"/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- 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-</w:t>
            </w:r>
            <w:proofErr w:type="gramEnd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0,4 &lt;  -1,5 &lt; -2,5 &lt; +3,5</w:t>
            </w:r>
          </w:p>
          <w:p w:rsidR="00A414B1" w:rsidRPr="00552C1B" w:rsidRDefault="00A414B1" w:rsidP="00453AE3">
            <w:pPr>
              <w:rPr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8"/>
                <w:szCs w:val="8"/>
                <w:lang w:val="fr-FR"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36"/>
                <w:szCs w:val="36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 xml:space="preserve">التمرين </w:t>
            </w:r>
            <w:proofErr w:type="gramStart"/>
            <w:r w:rsidRPr="00552C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ثاني :</w:t>
            </w:r>
            <w:proofErr w:type="gramEnd"/>
            <w:r w:rsidRPr="00552C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 xml:space="preserve"> 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أحسب </w:t>
            </w:r>
            <w:proofErr w:type="spellStart"/>
            <w:proofErr w:type="gramStart"/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مايلي</w:t>
            </w:r>
            <w:proofErr w:type="spellEnd"/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:</w:t>
            </w:r>
            <w:proofErr w:type="gramEnd"/>
          </w:p>
          <w:p w:rsidR="00A414B1" w:rsidRPr="00552C1B" w:rsidRDefault="00A414B1" w:rsidP="00552C1B">
            <w:pPr>
              <w:jc w:val="right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</w:t>
            </w:r>
            <w:proofErr w:type="gramStart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1)  (</w:t>
            </w:r>
            <w:proofErr w:type="gramEnd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+ 3,7 ) + (+ 4,5 )            4)  (- 8 ) + (- 7 )</w:t>
            </w:r>
          </w:p>
          <w:p w:rsidR="00A414B1" w:rsidRPr="00552C1B" w:rsidRDefault="00A414B1" w:rsidP="00552C1B">
            <w:pPr>
              <w:jc w:val="right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</w:t>
            </w:r>
            <w:proofErr w:type="gramStart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2)  (</w:t>
            </w:r>
            <w:proofErr w:type="gramEnd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+ 14 ) + (- 7,7 )               5)  (+ 25 ) – (+ 30 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A414B1" w:rsidRPr="00552C1B" w:rsidRDefault="00A414B1" w:rsidP="00552C1B">
            <w:pPr>
              <w:jc w:val="right"/>
              <w:rPr>
                <w:b/>
                <w:bCs/>
                <w:sz w:val="32"/>
                <w:szCs w:val="32"/>
                <w:lang w:val="fr-FR" w:bidi="ar-DZ"/>
              </w:rPr>
            </w:pP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</w:t>
            </w:r>
            <w:proofErr w:type="gramStart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3)  (</w:t>
            </w:r>
            <w:proofErr w:type="gramEnd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- 11 ) – (- 13,5 )              6)  (- 9 ) + (+ 3 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</w:p>
          <w:p w:rsidR="00A414B1" w:rsidRPr="00552C1B" w:rsidRDefault="00A414B1" w:rsidP="00552C1B">
            <w:pPr>
              <w:jc w:val="right"/>
              <w:rPr>
                <w:b/>
                <w:bCs/>
                <w:sz w:val="32"/>
                <w:szCs w:val="32"/>
                <w:lang w:val="fr-FR" w:bidi="ar-DZ"/>
              </w:rPr>
            </w:pP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b/>
                <w:bCs/>
                <w:sz w:val="36"/>
                <w:szCs w:val="36"/>
                <w:lang w:val="fr-FR" w:bidi="ar-DZ"/>
              </w:rPr>
              <w:t xml:space="preserve">  </w:t>
            </w:r>
            <w:r w:rsidRPr="00552C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 xml:space="preserve">التمرين </w:t>
            </w:r>
            <w:proofErr w:type="gramStart"/>
            <w:r w:rsidRPr="00552C1B">
              <w:rPr>
                <w:rFonts w:hint="cs"/>
                <w:b/>
                <w:bCs/>
                <w:sz w:val="36"/>
                <w:szCs w:val="36"/>
                <w:rtl/>
                <w:lang w:val="fr-FR" w:bidi="ar-DZ"/>
              </w:rPr>
              <w:t>الثالث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:</w:t>
            </w:r>
            <w:proofErr w:type="gramEnd"/>
          </w:p>
          <w:p w:rsidR="00A414B1" w:rsidRPr="00552C1B" w:rsidRDefault="00A414B1" w:rsidP="00453AE3">
            <w:pPr>
              <w:rPr>
                <w:sz w:val="28"/>
                <w:szCs w:val="28"/>
                <w:rtl/>
                <w:lang w:val="fr-FR" w:bidi="ar-DZ"/>
              </w:rPr>
            </w:pPr>
          </w:p>
          <w:p w:rsidR="00A414B1" w:rsidRPr="00552C1B" w:rsidRDefault="00A414B1" w:rsidP="00552C1B">
            <w:pPr>
              <w:ind w:left="345"/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b/>
                <w:bCs/>
                <w:position w:val="-4"/>
                <w:sz w:val="32"/>
                <w:szCs w:val="32"/>
                <w:lang w:val="fr-FR" w:bidi="ar-DZ"/>
              </w:rPr>
              <w:object w:dxaOrig="66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25pt;height:20.3pt" o:ole="">
                  <v:imagedata r:id="rId5" o:title=""/>
                </v:shape>
                <o:OLEObject Type="Embed" ProgID="Equation.DSMT4" ShapeID="_x0000_i1025" DrawAspect="Content" ObjectID="_1607680547" r:id="rId6"/>
              </w:objec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زاوية </w:t>
            </w:r>
            <w:proofErr w:type="gramStart"/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حيث :</w:t>
            </w:r>
            <w:proofErr w:type="gramEnd"/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= 60</w:t>
            </w:r>
            <w:r w:rsidRPr="00552C1B">
              <w:rPr>
                <w:b/>
                <w:bCs/>
                <w:sz w:val="32"/>
                <w:szCs w:val="32"/>
                <w:vertAlign w:val="superscript"/>
                <w:lang w:val="fr-FR" w:bidi="ar-DZ"/>
              </w:rPr>
              <w:t>º</w:t>
            </w:r>
            <w:r w:rsidRPr="00552C1B">
              <w:rPr>
                <w:b/>
                <w:bCs/>
                <w:position w:val="-4"/>
                <w:sz w:val="32"/>
                <w:szCs w:val="32"/>
                <w:lang w:val="fr-FR" w:bidi="ar-DZ"/>
              </w:rPr>
              <w:object w:dxaOrig="660" w:dyaOrig="420">
                <v:shape id="_x0000_i1026" type="#_x0000_t75" style="width:33.25pt;height:20.3pt" o:ole="">
                  <v:imagedata r:id="rId5" o:title=""/>
                </v:shape>
                <o:OLEObject Type="Embed" ProgID="Equation.DSMT4" ShapeID="_x0000_i1026" DrawAspect="Content" ObjectID="_1607680548" r:id="rId7"/>
              </w:objec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val="fr-FR" w:bidi="ar-DZ"/>
              </w:rPr>
            </w:pP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     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B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و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D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نقطتان </w:t>
            </w:r>
            <w:proofErr w:type="gramStart"/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من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[</w:t>
            </w:r>
            <w:proofErr w:type="gramEnd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AX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و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[AY)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>على الترتيب حيث :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lang w:val="fr-FR" w:bidi="ar-DZ"/>
              </w:rPr>
            </w:pP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AD = </w:t>
            </w:r>
            <w:smartTag w:uri="urn:schemas-microsoft-com:office:smarttags" w:element="metricconverter">
              <w:smartTagPr>
                <w:attr w:name="ProductID" w:val="4 cm"/>
              </w:smartTagPr>
              <w:r w:rsidRPr="00552C1B">
                <w:rPr>
                  <w:b/>
                  <w:bCs/>
                  <w:sz w:val="32"/>
                  <w:szCs w:val="32"/>
                  <w:lang w:val="fr-FR" w:bidi="ar-DZ"/>
                </w:rPr>
                <w:t xml:space="preserve">4 </w:t>
              </w:r>
              <w:proofErr w:type="gramStart"/>
              <w:r w:rsidRPr="00552C1B">
                <w:rPr>
                  <w:b/>
                  <w:bCs/>
                  <w:sz w:val="32"/>
                  <w:szCs w:val="32"/>
                  <w:lang w:val="fr-FR" w:bidi="ar-DZ"/>
                </w:rPr>
                <w:t>cm</w:t>
              </w:r>
            </w:smartTag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,</w:t>
            </w:r>
            <w:proofErr w:type="gramEnd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AB = </w:t>
            </w:r>
            <w:smartTag w:uri="urn:schemas-microsoft-com:office:smarttags" w:element="metricconverter">
              <w:smartTagPr>
                <w:attr w:name="ProductID" w:val="6 cm"/>
              </w:smartTagPr>
              <w:r w:rsidRPr="00552C1B">
                <w:rPr>
                  <w:b/>
                  <w:bCs/>
                  <w:sz w:val="32"/>
                  <w:szCs w:val="32"/>
                  <w:lang w:val="fr-FR" w:bidi="ar-DZ"/>
                </w:rPr>
                <w:t>6 cm</w:t>
              </w:r>
            </w:smartTag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       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lang w:val="fr-FR" w:bidi="ar-DZ"/>
              </w:rPr>
            </w:pPr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    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O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منتصف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[</w:t>
            </w:r>
            <w:proofErr w:type="gramStart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BD]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و</w:t>
            </w:r>
            <w:proofErr w:type="gramEnd"/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C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نظيرة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A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بالنسبة الى </w:t>
            </w:r>
            <w:r w:rsidRPr="00552C1B">
              <w:rPr>
                <w:b/>
                <w:bCs/>
                <w:sz w:val="32"/>
                <w:szCs w:val="32"/>
                <w:lang w:val="fr-FR" w:bidi="ar-DZ"/>
              </w:rPr>
              <w:t>O</w:t>
            </w:r>
          </w:p>
          <w:p w:rsidR="00A414B1" w:rsidRPr="00552C1B" w:rsidRDefault="00A414B1" w:rsidP="00453AE3">
            <w:pPr>
              <w:rPr>
                <w:b/>
                <w:bCs/>
                <w:sz w:val="32"/>
                <w:szCs w:val="32"/>
                <w:rtl/>
                <w:lang w:bidi="ar-DZ"/>
              </w:rPr>
            </w:pPr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  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>1- بين أن الرباعي</w:t>
            </w:r>
            <w:proofErr w:type="gramStart"/>
            <w:r w:rsidRPr="00552C1B">
              <w:rPr>
                <w:b/>
                <w:bCs/>
                <w:sz w:val="32"/>
                <w:szCs w:val="32"/>
                <w:lang w:val="fr-FR" w:bidi="ar-DZ"/>
              </w:rPr>
              <w:t xml:space="preserve">ABCD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متوازي</w:t>
            </w:r>
            <w:proofErr w:type="gramEnd"/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أضلاع</w:t>
            </w:r>
          </w:p>
          <w:p w:rsidR="00A414B1" w:rsidRPr="00552C1B" w:rsidRDefault="00A414B1">
            <w:pPr>
              <w:rPr>
                <w:sz w:val="28"/>
                <w:szCs w:val="28"/>
                <w:rtl/>
                <w:lang w:bidi="ar-DZ"/>
              </w:rPr>
            </w:pPr>
            <w:r w:rsidRPr="00552C1B">
              <w:rPr>
                <w:rFonts w:hint="cs"/>
                <w:sz w:val="32"/>
                <w:szCs w:val="32"/>
                <w:rtl/>
                <w:lang w:bidi="ar-DZ"/>
              </w:rPr>
              <w:t xml:space="preserve">    </w: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2- أحسب كل من </w:t>
            </w:r>
            <w:r w:rsidRPr="00552C1B">
              <w:rPr>
                <w:b/>
                <w:bCs/>
                <w:position w:val="-6"/>
                <w:sz w:val="32"/>
                <w:szCs w:val="32"/>
                <w:lang w:bidi="ar-DZ"/>
              </w:rPr>
              <w:object w:dxaOrig="600" w:dyaOrig="440">
                <v:shape id="_x0000_i1027" type="#_x0000_t75" style="width:29.55pt;height:22.15pt" o:ole="">
                  <v:imagedata r:id="rId8" o:title=""/>
                </v:shape>
                <o:OLEObject Type="Embed" ProgID="Equation.DSMT4" ShapeID="_x0000_i1027" DrawAspect="Content" ObjectID="_1607680549" r:id="rId9"/>
              </w:objec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،</w:t>
            </w:r>
            <w:r w:rsidRPr="00552C1B">
              <w:rPr>
                <w:b/>
                <w:bCs/>
                <w:position w:val="-6"/>
                <w:sz w:val="32"/>
                <w:szCs w:val="32"/>
                <w:lang w:bidi="ar-DZ"/>
              </w:rPr>
              <w:object w:dxaOrig="620" w:dyaOrig="440">
                <v:shape id="_x0000_i1028" type="#_x0000_t75" style="width:31.4pt;height:22.15pt" o:ole="">
                  <v:imagedata r:id="rId10" o:title=""/>
                </v:shape>
                <o:OLEObject Type="Embed" ProgID="Equation.DSMT4" ShapeID="_x0000_i1028" DrawAspect="Content" ObjectID="_1607680550" r:id="rId11"/>
              </w:object>
            </w:r>
            <w:r w:rsidRPr="00552C1B">
              <w:rPr>
                <w:rFonts w:hint="cs"/>
                <w:b/>
                <w:bCs/>
                <w:sz w:val="32"/>
                <w:szCs w:val="32"/>
                <w:rtl/>
                <w:lang w:bidi="ar-DZ"/>
              </w:rPr>
              <w:t xml:space="preserve"> مع التعليل</w:t>
            </w:r>
          </w:p>
        </w:tc>
      </w:tr>
    </w:tbl>
    <w:p w:rsidR="00B44F42" w:rsidRDefault="00B44F42" w:rsidP="00B44F42">
      <w:pPr>
        <w:pStyle w:val="Sansinterligne"/>
        <w:tabs>
          <w:tab w:val="left" w:pos="1189"/>
        </w:tabs>
        <w:ind w:left="-341" w:firstLine="341"/>
        <w:jc w:val="center"/>
        <w:rPr>
          <w:sz w:val="20"/>
          <w:szCs w:val="20"/>
          <w:lang w:val="fr-FR" w:bidi="ar-DZ"/>
        </w:rPr>
      </w:pPr>
      <w:proofErr w:type="spellStart"/>
      <w:r>
        <w:rPr>
          <w:sz w:val="20"/>
          <w:szCs w:val="20"/>
          <w:lang w:val="fr-FR" w:bidi="ar-DZ"/>
        </w:rPr>
        <w:t>Belhocine</w:t>
      </w:r>
      <w:proofErr w:type="spellEnd"/>
      <w:r>
        <w:rPr>
          <w:sz w:val="20"/>
          <w:szCs w:val="20"/>
          <w:lang w:val="fr-FR" w:bidi="ar-DZ"/>
        </w:rPr>
        <w:t xml:space="preserve"> : </w:t>
      </w:r>
      <w:hyperlink r:id="rId12" w:history="1">
        <w:r>
          <w:rPr>
            <w:rStyle w:val="Lienhypertexte"/>
            <w:sz w:val="20"/>
            <w:szCs w:val="20"/>
            <w:lang w:val="fr-FR" w:bidi="ar-DZ"/>
          </w:rPr>
          <w:t>https://prof27math.weebly.com/</w:t>
        </w:r>
      </w:hyperlink>
    </w:p>
    <w:p w:rsidR="00CF3D6C" w:rsidRPr="007F3CD0" w:rsidRDefault="00CF3D6C">
      <w:pPr>
        <w:rPr>
          <w:sz w:val="28"/>
          <w:szCs w:val="28"/>
          <w:lang w:bidi="ar-DZ"/>
        </w:rPr>
      </w:pPr>
    </w:p>
    <w:sectPr w:rsidR="00CF3D6C" w:rsidRPr="007F3CD0" w:rsidSect="00F2787B">
      <w:pgSz w:w="16838" w:h="11906" w:orient="landscape"/>
      <w:pgMar w:top="180" w:right="567" w:bottom="567" w:left="56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905198E"/>
    <w:multiLevelType w:val="hybridMultilevel"/>
    <w:tmpl w:val="9C60AE56"/>
    <w:lvl w:ilvl="0" w:tplc="F81000A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97013A5"/>
    <w:multiLevelType w:val="hybridMultilevel"/>
    <w:tmpl w:val="CBD066E4"/>
    <w:lvl w:ilvl="0" w:tplc="4E28B4E8">
      <w:start w:val="1"/>
      <w:numFmt w:val="upperRoman"/>
      <w:lvlText w:val="%1-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7D12768"/>
    <w:multiLevelType w:val="hybridMultilevel"/>
    <w:tmpl w:val="DA209672"/>
    <w:lvl w:ilvl="0" w:tplc="EC008124">
      <w:start w:val="1"/>
      <w:numFmt w:val="decimal"/>
      <w:lvlText w:val="%1-"/>
      <w:lvlJc w:val="left"/>
      <w:pPr>
        <w:tabs>
          <w:tab w:val="num" w:pos="705"/>
        </w:tabs>
        <w:ind w:left="7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</w:lvl>
  </w:abstractNum>
  <w:abstractNum w:abstractNumId="3" w15:restartNumberingAfterBreak="0">
    <w:nsid w:val="6A9F3092"/>
    <w:multiLevelType w:val="hybridMultilevel"/>
    <w:tmpl w:val="2AF6A5FA"/>
    <w:lvl w:ilvl="0" w:tplc="3FCA7CC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4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readOnly" w:enforcement="1" w:cryptProviderType="rsaAES" w:cryptAlgorithmClass="hash" w:cryptAlgorithmType="typeAny" w:cryptAlgorithmSid="14" w:cryptSpinCount="100000" w:hash="/cz2LrpherBlqrp2gRP3FV+LPVJIu4YWYAaSU+NVjE5iyC4mwRC1BWRr192dW/Jd7NSFu7cOxgElQKmEeF6oKQ==" w:salt="GOGOe9pkYth0yxxtMu5wNw=="/>
  <w:defaultTabStop w:val="720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C6425"/>
    <w:rsid w:val="00047DBB"/>
    <w:rsid w:val="000C626E"/>
    <w:rsid w:val="00166180"/>
    <w:rsid w:val="001C6425"/>
    <w:rsid w:val="001F64F5"/>
    <w:rsid w:val="00217E7C"/>
    <w:rsid w:val="00431F31"/>
    <w:rsid w:val="00453AE3"/>
    <w:rsid w:val="00465648"/>
    <w:rsid w:val="004842D2"/>
    <w:rsid w:val="00552C1B"/>
    <w:rsid w:val="00570EF1"/>
    <w:rsid w:val="005B103F"/>
    <w:rsid w:val="006171DB"/>
    <w:rsid w:val="006A0D08"/>
    <w:rsid w:val="00750026"/>
    <w:rsid w:val="007F3CD0"/>
    <w:rsid w:val="008F36F9"/>
    <w:rsid w:val="0099429A"/>
    <w:rsid w:val="00A3245C"/>
    <w:rsid w:val="00A414B1"/>
    <w:rsid w:val="00B44F42"/>
    <w:rsid w:val="00BF25EA"/>
    <w:rsid w:val="00C5599C"/>
    <w:rsid w:val="00CB7371"/>
    <w:rsid w:val="00CF3D6C"/>
    <w:rsid w:val="00D61317"/>
    <w:rsid w:val="00D97A4F"/>
    <w:rsid w:val="00DC3A51"/>
    <w:rsid w:val="00EA1511"/>
    <w:rsid w:val="00F0261B"/>
    <w:rsid w:val="00F2787B"/>
    <w:rsid w:val="00F81E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4:docId w14:val="7479F2F4"/>
  <w15:chartTrackingRefBased/>
  <w15:docId w15:val="{4921E701-268A-4C46-80F2-5251F95753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D97A4F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1C6425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iPriority w:val="99"/>
    <w:unhideWhenUsed/>
    <w:rsid w:val="00B44F42"/>
    <w:rPr>
      <w:color w:val="0000FF"/>
      <w:u w:val="single"/>
    </w:rPr>
  </w:style>
  <w:style w:type="paragraph" w:styleId="Sansinterligne">
    <w:name w:val="No Spacing"/>
    <w:uiPriority w:val="1"/>
    <w:qFormat/>
    <w:rsid w:val="00B44F42"/>
    <w:pPr>
      <w:bidi/>
    </w:pPr>
    <w:rPr>
      <w:rFonts w:ascii="Calibri" w:eastAsia="Calibri" w:hAnsi="Calibri" w:cs="Arial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7092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12" Type="http://schemas.openxmlformats.org/officeDocument/2006/relationships/hyperlink" Target="https://prof27math.weebly.com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4</Words>
  <Characters>797</Characters>
  <Application>Microsoft Office Word</Application>
  <DocSecurity>8</DocSecurity>
  <Lines>6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توسطة الجديدة –برج بونعامة                                                   المستوى : الأولى متوسط</vt:lpstr>
    </vt:vector>
  </TitlesOfParts>
  <Company>XPSP2</Company>
  <LinksUpToDate>false</LinksUpToDate>
  <CharactersWithSpaces>9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توسطة الجديدة –برج بونعامة                                                   المستوى : الأولى متوسط</dc:title>
  <dc:subject/>
  <dc:creator>Admin</dc:creator>
  <cp:keywords/>
  <dc:description/>
  <cp:lastModifiedBy>hocine</cp:lastModifiedBy>
  <cp:revision>2</cp:revision>
  <cp:lastPrinted>2008-11-18T17:54:00Z</cp:lastPrinted>
  <dcterms:created xsi:type="dcterms:W3CDTF">2018-12-30T12:09:00Z</dcterms:created>
  <dcterms:modified xsi:type="dcterms:W3CDTF">2018-12-30T1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